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64" r:id="rId5"/>
    <p:sldId id="273" r:id="rId6"/>
    <p:sldId id="275" r:id="rId7"/>
    <p:sldId id="274" r:id="rId8"/>
    <p:sldId id="265" r:id="rId9"/>
    <p:sldId id="259" r:id="rId10"/>
    <p:sldId id="260" r:id="rId11"/>
    <p:sldId id="262" r:id="rId12"/>
    <p:sldId id="276" r:id="rId13"/>
    <p:sldId id="278" r:id="rId14"/>
    <p:sldId id="279" r:id="rId15"/>
    <p:sldId id="263" r:id="rId16"/>
    <p:sldId id="266" r:id="rId17"/>
    <p:sldId id="277" r:id="rId18"/>
    <p:sldId id="280" r:id="rId19"/>
    <p:sldId id="268" r:id="rId20"/>
    <p:sldId id="281" r:id="rId21"/>
    <p:sldId id="271" r:id="rId22"/>
    <p:sldId id="272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1850"/>
    <a:srgbClr val="8F3D91"/>
    <a:srgbClr val="5123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0270" autoAdjust="0"/>
  </p:normalViewPr>
  <p:slideViewPr>
    <p:cSldViewPr>
      <p:cViewPr varScale="1">
        <p:scale>
          <a:sx n="63" d="100"/>
          <a:sy n="63" d="100"/>
        </p:scale>
        <p:origin x="15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4" d="100"/>
          <a:sy n="54" d="100"/>
        </p:scale>
        <p:origin x="1944" y="3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07A03F-9CB0-486A-8EB6-51F96811FFDD}" type="datetimeFigureOut">
              <a:rPr lang="zh-CN" altLang="en-US" smtClean="0"/>
              <a:t>2016/8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EAC286-7D8C-4EEB-8B98-644040A92A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546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E55756-B97B-4A44-BD62-F1D9B2C21E32}" type="datetimeFigureOut">
              <a:rPr lang="zh-CN" altLang="en-US" smtClean="0"/>
              <a:t>2016/8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A1FC4-5205-4641-AB09-75C85B8869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728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A1FC4-5205-4641-AB09-75C85B8869A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061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A1FC4-5205-4641-AB09-75C85B8869A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246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若将声音传播的路径同样看做信道，若利用信道统计特性对声信号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LOS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识别，需要首先估计室内声音传播路径的参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及路径时延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可以通过估计多径信号的到达时刻以及多径信号能量来获得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A1FC4-5205-4641-AB09-75C85B8869A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302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A1FC4-5205-4641-AB09-75C85B8869A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348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1958975"/>
            <a:ext cx="8558218" cy="1112835"/>
          </a:xfrm>
        </p:spPr>
        <p:txBody>
          <a:bodyPr>
            <a:normAutofit/>
          </a:bodyPr>
          <a:lstStyle>
            <a:lvl1pPr algn="r">
              <a:defRPr sz="4400" b="1">
                <a:solidFill>
                  <a:srgbClr val="3818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860" y="3071810"/>
            <a:ext cx="6400800" cy="571504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8F3D91"/>
                </a:solidFill>
                <a:effectLst/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90" y="357166"/>
            <a:ext cx="8586790" cy="928694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  <a:effectLst/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285860"/>
            <a:ext cx="8715436" cy="5286412"/>
          </a:xfrm>
        </p:spPr>
        <p:txBody>
          <a:bodyPr/>
          <a:lstStyle>
            <a:lvl1pPr marL="182563" indent="-182563"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352425" indent="-195263"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633413" indent="-228600"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895350" indent="-228600">
              <a:defRPr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1168400" indent="-228600">
              <a:tabLst/>
              <a:defRPr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429520" y="6572272"/>
            <a:ext cx="1490658" cy="285728"/>
          </a:xfrm>
        </p:spPr>
        <p:txBody>
          <a:bodyPr anchor="b"/>
          <a:lstStyle>
            <a:lvl1pPr>
              <a:defRPr sz="1050"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模板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429520" y="6572272"/>
            <a:ext cx="1490658" cy="285728"/>
          </a:xfrm>
        </p:spPr>
        <p:txBody>
          <a:bodyPr anchor="b"/>
          <a:lstStyle>
            <a:lvl1pPr>
              <a:defRPr sz="1050"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+副标题+内容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71490" y="357166"/>
            <a:ext cx="8586790" cy="928694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  <a:effectLst/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214282" y="1857364"/>
            <a:ext cx="8715436" cy="4714908"/>
          </a:xfrm>
        </p:spPr>
        <p:txBody>
          <a:bodyPr/>
          <a:lstStyle>
            <a:lvl1pPr marL="182563" indent="-182563"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352425" indent="-195263"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633413" indent="-228600"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895350" indent="-228600">
              <a:defRPr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1168400" indent="-228600">
              <a:tabLst/>
              <a:defRPr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429520" y="6572272"/>
            <a:ext cx="1490658" cy="285728"/>
          </a:xfrm>
        </p:spPr>
        <p:txBody>
          <a:bodyPr anchor="b"/>
          <a:lstStyle>
            <a:lvl1pPr>
              <a:defRPr sz="1050"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标题 1"/>
          <p:cNvSpPr txBox="1">
            <a:spLocks/>
          </p:cNvSpPr>
          <p:nvPr userDrawn="1"/>
        </p:nvSpPr>
        <p:spPr>
          <a:xfrm>
            <a:off x="285720" y="1285860"/>
            <a:ext cx="8358246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600">
                <a:solidFill>
                  <a:schemeClr val="bg1"/>
                </a:solidFill>
                <a:effectLst/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标题+右列表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竖排标题 1"/>
          <p:cNvSpPr>
            <a:spLocks noGrp="1"/>
          </p:cNvSpPr>
          <p:nvPr>
            <p:ph type="title" orient="vert"/>
          </p:nvPr>
        </p:nvSpPr>
        <p:spPr>
          <a:xfrm>
            <a:off x="285720" y="428604"/>
            <a:ext cx="928694" cy="6143668"/>
          </a:xfrm>
        </p:spPr>
        <p:txBody>
          <a:bodyPr vert="eaVert" anchor="b">
            <a:normAutofit/>
          </a:bodyPr>
          <a:lstStyle>
            <a:lvl1pPr algn="l">
              <a:defRPr sz="3600" b="0">
                <a:solidFill>
                  <a:srgbClr val="3818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429520" y="6572272"/>
            <a:ext cx="1490658" cy="285728"/>
          </a:xfrm>
        </p:spPr>
        <p:txBody>
          <a:bodyPr anchor="b"/>
          <a:lstStyle>
            <a:lvl1pPr>
              <a:defRPr sz="1050"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右标题+左列表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29508" y="357166"/>
            <a:ext cx="1628772" cy="6143668"/>
          </a:xfrm>
        </p:spPr>
        <p:txBody>
          <a:bodyPr vert="eaVert" anchor="b">
            <a:normAutofit/>
          </a:bodyPr>
          <a:lstStyle>
            <a:lvl1pPr algn="l">
              <a:defRPr sz="36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6712" y="357166"/>
            <a:ext cx="6948494" cy="6357982"/>
          </a:xfrm>
        </p:spPr>
        <p:txBody>
          <a:bodyPr vert="eaVert"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429520" y="6572272"/>
            <a:ext cx="1490658" cy="285728"/>
          </a:xfrm>
        </p:spPr>
        <p:txBody>
          <a:bodyPr anchor="b"/>
          <a:lstStyle>
            <a:lvl1pPr>
              <a:defRPr sz="1050">
                <a:latin typeface="微软雅黑" pitchFamily="34" charset="-122"/>
                <a:ea typeface="微软雅黑" pitchFamily="34" charset="-122"/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EB968-46B3-4847-A8A4-BA6C9FEA01A5}" type="datetime1">
              <a:rPr lang="zh-CN" altLang="en-US" smtClean="0"/>
              <a:t>2016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82797E-98BF-4A54-A36D-0A4B777497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8" r:id="rId5"/>
    <p:sldLayoutId id="2147483659" r:id="rId6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package" Target="../embeddings/Microsoft_Visio___1.vsd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509516" y="1987823"/>
            <a:ext cx="9672538" cy="111283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OA NLOS Feature </a:t>
            </a:r>
            <a:r>
              <a:rPr lang="en-US" altLang="zh-CN" dirty="0" smtClean="0"/>
              <a:t>Extraction and </a:t>
            </a:r>
            <a:r>
              <a:rPr lang="en-US" altLang="zh-CN" dirty="0" smtClean="0"/>
              <a:t>Identific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黄</a:t>
            </a:r>
            <a:r>
              <a:rPr lang="zh-CN" altLang="en-US" dirty="0" smtClean="0"/>
              <a:t>丹洁 </a:t>
            </a:r>
            <a:r>
              <a:rPr lang="en-US" altLang="zh-CN" dirty="0" smtClean="0"/>
              <a:t>HUANG Danji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68894"/>
            <a:ext cx="4300510" cy="35202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1" y="1412776"/>
            <a:ext cx="3528392" cy="30805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680" y="3645024"/>
            <a:ext cx="3290872" cy="12657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0" b="37813"/>
          <a:stretch/>
        </p:blipFill>
        <p:spPr>
          <a:xfrm>
            <a:off x="5068589" y="4623208"/>
            <a:ext cx="3282245" cy="18223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6257835"/>
            <a:ext cx="108115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Stefano </a:t>
            </a:r>
            <a:r>
              <a:rPr lang="en-US" altLang="zh-CN" dirty="0" err="1" smtClean="0"/>
              <a:t>Marano</a:t>
            </a:r>
            <a:r>
              <a:rPr lang="en-US" altLang="zh-CN" dirty="0" smtClean="0"/>
              <a:t> 2010]</a:t>
            </a:r>
            <a:r>
              <a:rPr lang="en-US" altLang="zh-CN" dirty="0"/>
              <a:t> NLOS Identification and Mitigation for </a:t>
            </a:r>
            <a:r>
              <a:rPr lang="en-US" altLang="zh-CN" dirty="0" smtClean="0"/>
              <a:t>Localization 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	       Based </a:t>
            </a:r>
            <a:r>
              <a:rPr lang="en-US" altLang="zh-CN" dirty="0"/>
              <a:t>on UWB Experimental Data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00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sp>
        <p:nvSpPr>
          <p:cNvPr id="4" name="文本框 7"/>
          <p:cNvSpPr txBox="1"/>
          <p:nvPr/>
        </p:nvSpPr>
        <p:spPr>
          <a:xfrm>
            <a:off x="667215" y="1421602"/>
            <a:ext cx="4008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dirty="0" smtClean="0"/>
              <a:t>FRFT in Acoustic</a:t>
            </a:r>
            <a:endParaRPr lang="zh-CN" altLang="en-US" sz="24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6832"/>
            <a:ext cx="5342857" cy="4000000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5342857" y="3429000"/>
            <a:ext cx="741311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881132" y="2679303"/>
            <a:ext cx="3050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eature  Extraction</a:t>
            </a:r>
            <a:endParaRPr lang="zh-CN" altLang="en-US" sz="2400" dirty="0"/>
          </a:p>
        </p:txBody>
      </p:sp>
      <p:sp>
        <p:nvSpPr>
          <p:cNvPr id="8" name="下箭头 7"/>
          <p:cNvSpPr/>
          <p:nvPr/>
        </p:nvSpPr>
        <p:spPr>
          <a:xfrm>
            <a:off x="7118256" y="3429000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580112" y="4293096"/>
            <a:ext cx="398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achine Learning Classifi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6029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555739"/>
            <a:ext cx="4752528" cy="5302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79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15" y="2132856"/>
            <a:ext cx="9144000" cy="43479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872697" y="1671191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特征分析</a:t>
            </a:r>
          </a:p>
        </p:txBody>
      </p:sp>
    </p:spTree>
    <p:extLst>
      <p:ext uri="{BB962C8B-B14F-4D97-AF65-F5344CB8AC3E}">
        <p14:creationId xmlns:p14="http://schemas.microsoft.com/office/powerpoint/2010/main" val="329232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872697" y="1671191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/>
              <a:t>特征分析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348880"/>
            <a:ext cx="9144000" cy="434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22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522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pic>
        <p:nvPicPr>
          <p:cNvPr id="3" name="图片 2" descr="E:\zhanglei\tecent\274617110\FileRecv\MobileFile\IMG_115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132856"/>
            <a:ext cx="3744416" cy="309634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画布 15"/>
          <p:cNvGrpSpPr/>
          <p:nvPr/>
        </p:nvGrpSpPr>
        <p:grpSpPr>
          <a:xfrm>
            <a:off x="5004048" y="1944980"/>
            <a:ext cx="3173730" cy="3284220"/>
            <a:chOff x="0" y="0"/>
            <a:chExt cx="3173730" cy="3284220"/>
          </a:xfrm>
        </p:grpSpPr>
        <p:sp>
          <p:nvSpPr>
            <p:cNvPr id="6" name="矩形 5"/>
            <p:cNvSpPr/>
            <p:nvPr/>
          </p:nvSpPr>
          <p:spPr>
            <a:xfrm>
              <a:off x="0" y="0"/>
              <a:ext cx="3173730" cy="3284220"/>
            </a:xfrm>
            <a:prstGeom prst="rect">
              <a:avLst/>
            </a:prstGeom>
          </p:spPr>
        </p:sp>
        <p:pic>
          <p:nvPicPr>
            <p:cNvPr id="7" name="图片 6" descr="E:\zhanglei\matlab工作区\原始数据存储区\实验室平面图.wmf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1672"/>
              <a:ext cx="3138170" cy="30765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椭圆 7"/>
            <p:cNvSpPr/>
            <p:nvPr/>
          </p:nvSpPr>
          <p:spPr>
            <a:xfrm>
              <a:off x="1528877" y="109729"/>
              <a:ext cx="124358" cy="131673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2711059" y="1935648"/>
              <a:ext cx="123825" cy="13144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811290" y="1489421"/>
              <a:ext cx="123190" cy="131445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cxnSp>
          <p:nvCxnSpPr>
            <p:cNvPr id="11" name="直接箭头连接符 10"/>
            <p:cNvCxnSpPr>
              <a:stCxn id="8" idx="5"/>
              <a:endCxn id="9" idx="1"/>
            </p:cNvCxnSpPr>
            <p:nvPr/>
          </p:nvCxnSpPr>
          <p:spPr>
            <a:xfrm>
              <a:off x="1634797" y="222119"/>
              <a:ext cx="1094017" cy="1732779"/>
            </a:xfrm>
            <a:prstGeom prst="straightConnector1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</p:spPr>
        </p:cxnSp>
        <p:sp>
          <p:nvSpPr>
            <p:cNvPr id="12" name="文本框 14"/>
            <p:cNvSpPr txBox="1"/>
            <p:nvPr/>
          </p:nvSpPr>
          <p:spPr>
            <a:xfrm>
              <a:off x="2267711" y="877824"/>
              <a:ext cx="504749" cy="226771"/>
            </a:xfrm>
            <a:prstGeom prst="rect">
              <a:avLst/>
            </a:prstGeom>
            <a:solidFill>
              <a:sysClr val="window" lastClr="FFFFFF"/>
            </a:solidFill>
            <a:ln w="6350"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Times New Roman" panose="02020603050405020304" pitchFamily="18" charset="0"/>
                </a:rPr>
                <a:t>5.09</a:t>
              </a:r>
              <a:endParaRPr kumimoji="0" lang="zh-CN" altLang="en-US" sz="1050" b="0" i="0" u="none" strike="noStrike" kern="1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箭头连接符 12"/>
            <p:cNvCxnSpPr>
              <a:stCxn id="10" idx="5"/>
            </p:cNvCxnSpPr>
            <p:nvPr/>
          </p:nvCxnSpPr>
          <p:spPr>
            <a:xfrm>
              <a:off x="1916174" y="1601616"/>
              <a:ext cx="794509" cy="353282"/>
            </a:xfrm>
            <a:prstGeom prst="straightConnector1">
              <a:avLst/>
            </a:prstGeom>
            <a:noFill/>
            <a:ln w="12700" cap="flat" cmpd="sng" algn="ctr">
              <a:solidFill>
                <a:srgbClr val="5B9BD5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10" idx="0"/>
            </p:cNvCxnSpPr>
            <p:nvPr/>
          </p:nvCxnSpPr>
          <p:spPr>
            <a:xfrm flipH="1" flipV="1">
              <a:off x="1587398" y="241402"/>
              <a:ext cx="285228" cy="1248019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  <a:miter lim="800000"/>
              <a:headEnd type="triangle"/>
              <a:tailEnd type="triangle"/>
            </a:ln>
            <a:effectLst/>
          </p:spPr>
        </p:cxnSp>
        <p:sp>
          <p:nvSpPr>
            <p:cNvPr id="15" name="文本框 7"/>
            <p:cNvSpPr txBox="1"/>
            <p:nvPr/>
          </p:nvSpPr>
          <p:spPr>
            <a:xfrm>
              <a:off x="1811064" y="1620866"/>
              <a:ext cx="287655" cy="2266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6" name="文本框 7"/>
            <p:cNvSpPr txBox="1"/>
            <p:nvPr/>
          </p:nvSpPr>
          <p:spPr>
            <a:xfrm>
              <a:off x="1365416" y="180000"/>
              <a:ext cx="287655" cy="2266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文本框 7"/>
            <p:cNvSpPr txBox="1"/>
            <p:nvPr/>
          </p:nvSpPr>
          <p:spPr>
            <a:xfrm>
              <a:off x="2637908" y="2111213"/>
              <a:ext cx="287655" cy="2266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,4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510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sp>
        <p:nvSpPr>
          <p:cNvPr id="3" name="文本框 7"/>
          <p:cNvSpPr txBox="1"/>
          <p:nvPr/>
        </p:nvSpPr>
        <p:spPr>
          <a:xfrm>
            <a:off x="667215" y="1421602"/>
            <a:ext cx="4008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dirty="0" smtClean="0"/>
              <a:t>FRFT in Acoustic</a:t>
            </a:r>
            <a:endParaRPr lang="zh-CN" altLang="en-US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6832"/>
            <a:ext cx="5342857" cy="4000000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4675640" y="2708920"/>
            <a:ext cx="667217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277781" y="243052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0</a:t>
            </a:r>
            <a:endParaRPr lang="zh-CN" altLang="en-US" sz="2800" dirty="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4675640" y="5013176"/>
            <a:ext cx="818060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495300" y="503959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sp>
        <p:nvSpPr>
          <p:cNvPr id="13" name="右箭头 12"/>
          <p:cNvSpPr/>
          <p:nvPr/>
        </p:nvSpPr>
        <p:spPr>
          <a:xfrm>
            <a:off x="5644495" y="3746981"/>
            <a:ext cx="741311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182770" y="2997284"/>
            <a:ext cx="3050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xtracted Features </a:t>
            </a:r>
            <a:endParaRPr lang="zh-CN" altLang="en-US" sz="2400" dirty="0"/>
          </a:p>
        </p:txBody>
      </p:sp>
      <p:sp>
        <p:nvSpPr>
          <p:cNvPr id="15" name="下箭头 14"/>
          <p:cNvSpPr/>
          <p:nvPr/>
        </p:nvSpPr>
        <p:spPr>
          <a:xfrm>
            <a:off x="7419894" y="3746981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570702" y="4642301"/>
            <a:ext cx="398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achine Learning Classifie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9158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381" y="2060848"/>
            <a:ext cx="3125571" cy="23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6190" y="2060848"/>
            <a:ext cx="3171619" cy="234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307" y="2099058"/>
            <a:ext cx="3178547" cy="234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92656" y="4882924"/>
            <a:ext cx="795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别使用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ist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egressio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-SVM , Gaussian Kernel SVM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种分类器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30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4784"/>
            <a:ext cx="9144000" cy="43479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1962" y="5801421"/>
            <a:ext cx="8546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重复随机实验，交叉验证，结果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i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aussian-SVM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很稳定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-SVM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很不稳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1490" y="6416473"/>
            <a:ext cx="665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ecise </a:t>
            </a:r>
            <a:r>
              <a:rPr lang="en-US" altLang="zh-CN" dirty="0"/>
              <a:t>=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n(double(predict</a:t>
            </a:r>
            <a:r>
              <a:rPr lang="en-US" altLang="zh-CN" dirty="0"/>
              <a:t> == </a:t>
            </a:r>
            <a:r>
              <a:rPr lang="en-US" altLang="zh-CN" dirty="0" err="1"/>
              <a:t>ytest</a:t>
            </a:r>
            <a:r>
              <a:rPr lang="en-US" altLang="zh-CN" dirty="0"/>
              <a:t>)) * 100</a:t>
            </a:r>
            <a:r>
              <a:rPr lang="en-US" altLang="zh-CN" dirty="0" smtClean="0"/>
              <a:t>;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5518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horz"/>
          <a:lstStyle/>
          <a:p>
            <a:endParaRPr lang="en-US" altLang="zh-CN" dirty="0" smtClean="0"/>
          </a:p>
          <a:p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问题描述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解决思路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实验结果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下一步工作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8436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结果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26" y="2060848"/>
            <a:ext cx="4147501" cy="30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500" y="2060847"/>
            <a:ext cx="4156562" cy="3060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39552" y="5572668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LS-SVM </a:t>
            </a:r>
            <a:r>
              <a:rPr lang="zh-CN" altLang="en-US" dirty="0" smtClean="0">
                <a:solidFill>
                  <a:srgbClr val="000000"/>
                </a:solidFill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有时出现</a:t>
            </a:r>
            <a:r>
              <a:rPr lang="en-US" altLang="zh-CN" dirty="0" smtClean="0">
                <a:solidFill>
                  <a:srgbClr val="000000"/>
                </a:solidFill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support vector</a:t>
            </a:r>
            <a:r>
              <a:rPr lang="zh-CN" altLang="en-US" dirty="0" smtClean="0">
                <a:solidFill>
                  <a:srgbClr val="000000"/>
                </a:solidFill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没找对，然后分割超平面就异常的状况</a:t>
            </a:r>
            <a:endParaRPr lang="en-US" altLang="zh-CN" dirty="0">
              <a:solidFill>
                <a:srgbClr val="000000"/>
              </a:solidFill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7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一步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88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一步工作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15033" y="1844824"/>
            <a:ext cx="100446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1, Feature Valuation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2</a:t>
            </a:r>
            <a:r>
              <a:rPr lang="en-US" altLang="zh-CN" sz="2800" dirty="0" smtClean="0"/>
              <a:t>,Multi-Environment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3,Localization strategy(NLOS discard or Weighted methods)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en-US" altLang="zh-CN" sz="2800" dirty="0" smtClean="0"/>
              <a:t>,All </a:t>
            </a:r>
            <a:r>
              <a:rPr lang="en-US" altLang="zh-CN" sz="2800" dirty="0" smtClean="0"/>
              <a:t>NLOS or Identification fail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809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16908" y="2204863"/>
            <a:ext cx="110496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74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55575" y="5125149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Non-line-of-sight (NLOS)</a:t>
            </a:r>
            <a:endParaRPr lang="zh-CN" altLang="en-US" sz="24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16908" y="2204863"/>
            <a:ext cx="110496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84062"/>
              </p:ext>
            </p:extLst>
          </p:nvPr>
        </p:nvGraphicFramePr>
        <p:xfrm>
          <a:off x="5436096" y="2204863"/>
          <a:ext cx="32803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1954951" imgH="253890" progId="Equation.DSMT4">
                  <p:embed/>
                </p:oleObj>
              </mc:Choice>
              <mc:Fallback>
                <p:oleObj name="Equation" r:id="rId3" imgW="19549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04863"/>
                        <a:ext cx="328036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436096" y="162880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TOA Formulation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72776"/>
              </p:ext>
            </p:extLst>
          </p:nvPr>
        </p:nvGraphicFramePr>
        <p:xfrm>
          <a:off x="5443362" y="2950360"/>
          <a:ext cx="2008958" cy="82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362" y="2950360"/>
                        <a:ext cx="2008958" cy="82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63962"/>
              </p:ext>
            </p:extLst>
          </p:nvPr>
        </p:nvGraphicFramePr>
        <p:xfrm>
          <a:off x="5477389" y="3933057"/>
          <a:ext cx="822803" cy="42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7389" y="3933057"/>
                        <a:ext cx="822803" cy="42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92883"/>
              </p:ext>
            </p:extLst>
          </p:nvPr>
        </p:nvGraphicFramePr>
        <p:xfrm>
          <a:off x="414341" y="1937861"/>
          <a:ext cx="4066845" cy="2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Visio" r:id="rId9" imgW="6191403" imgH="4562458" progId="Visio.Drawing.15">
                  <p:embed/>
                </p:oleObj>
              </mc:Choice>
              <mc:Fallback>
                <p:oleObj name="Visio" r:id="rId9" imgW="6191403" imgH="456245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41" y="1937861"/>
                        <a:ext cx="4066845" cy="299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14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963" y="1793875"/>
            <a:ext cx="4814570" cy="32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607" y="1809457"/>
            <a:ext cx="4415402" cy="32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819158" y="526107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. The TFD of LFM signal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525244" y="5122580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. The RID of received signal corrupted by dense multipath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2411760" y="6041806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ime frequency distribution of LFM sign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441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16908" y="2204863"/>
            <a:ext cx="110496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214" y="2060848"/>
            <a:ext cx="4794125" cy="32952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925740"/>
            <a:ext cx="5407621" cy="3565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49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描述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16908" y="2204863"/>
            <a:ext cx="110496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16832"/>
            <a:ext cx="7416823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19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64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解决思路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807167" y="1588821"/>
            <a:ext cx="4008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FRFT in Acoustic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084051"/>
            <a:ext cx="5342857" cy="40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1" y="2235531"/>
            <a:ext cx="4516534" cy="3697039"/>
          </a:xfrm>
          <a:prstGeom prst="rect">
            <a:avLst/>
          </a:prstGeom>
        </p:spPr>
      </p:pic>
      <p:sp>
        <p:nvSpPr>
          <p:cNvPr id="10" name="文本框 2"/>
          <p:cNvSpPr txBox="1"/>
          <p:nvPr/>
        </p:nvSpPr>
        <p:spPr>
          <a:xfrm>
            <a:off x="41288" y="6235531"/>
            <a:ext cx="108115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[Stefano </a:t>
            </a:r>
            <a:r>
              <a:rPr lang="en-US" altLang="zh-CN" dirty="0" err="1" smtClean="0"/>
              <a:t>Marano</a:t>
            </a:r>
            <a:r>
              <a:rPr lang="en-US" altLang="zh-CN" dirty="0" smtClean="0"/>
              <a:t> 2010]</a:t>
            </a:r>
            <a:r>
              <a:rPr lang="en-US" altLang="zh-CN" dirty="0"/>
              <a:t> NLOS Identification and Mitigation for </a:t>
            </a:r>
            <a:r>
              <a:rPr lang="en-US" altLang="zh-CN" dirty="0" smtClean="0"/>
              <a:t>Localization </a:t>
            </a:r>
          </a:p>
          <a:p>
            <a:r>
              <a:rPr lang="en-US" altLang="zh-CN" dirty="0"/>
              <a:t>	</a:t>
            </a:r>
            <a:r>
              <a:rPr lang="en-US" altLang="zh-CN" dirty="0" smtClean="0"/>
              <a:t>	       Based </a:t>
            </a:r>
            <a:r>
              <a:rPr lang="en-US" altLang="zh-CN" dirty="0"/>
              <a:t>on UWB Experimental Data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92824" y="1588820"/>
            <a:ext cx="4008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CIR in UWB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4965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LOS_Identification_讨论.potx" id="{BBC222EF-0622-4FAC-BDB2-9B9DE8368CC6}" vid="{41580162-8762-41B4-AD47-B8E5B699FB9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LOS_Identification_讨论</Template>
  <TotalTime>113</TotalTime>
  <Words>268</Words>
  <Application>Microsoft Office PowerPoint</Application>
  <PresentationFormat>全屏显示(4:3)</PresentationFormat>
  <Paragraphs>67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YaHei Consolas Hybrid</vt:lpstr>
      <vt:lpstr>宋体</vt:lpstr>
      <vt:lpstr>微软雅黑</vt:lpstr>
      <vt:lpstr>Arial</vt:lpstr>
      <vt:lpstr>Calibri</vt:lpstr>
      <vt:lpstr>Times New Roman</vt:lpstr>
      <vt:lpstr>Office 主题</vt:lpstr>
      <vt:lpstr>Equation</vt:lpstr>
      <vt:lpstr>Visio</vt:lpstr>
      <vt:lpstr>TOA NLOS Feature Extraction and Identification</vt:lpstr>
      <vt:lpstr>OUTLINE</vt:lpstr>
      <vt:lpstr>问题描述</vt:lpstr>
      <vt:lpstr>问题描述</vt:lpstr>
      <vt:lpstr>问题描述</vt:lpstr>
      <vt:lpstr>问题描述</vt:lpstr>
      <vt:lpstr>问题描述</vt:lpstr>
      <vt:lpstr>解决思路</vt:lpstr>
      <vt:lpstr>解决思路</vt:lpstr>
      <vt:lpstr>解决思路</vt:lpstr>
      <vt:lpstr>解决思路</vt:lpstr>
      <vt:lpstr>解决思路</vt:lpstr>
      <vt:lpstr>解决思路</vt:lpstr>
      <vt:lpstr>解决思路</vt:lpstr>
      <vt:lpstr>实验结果</vt:lpstr>
      <vt:lpstr>实验结果</vt:lpstr>
      <vt:lpstr>实验结果</vt:lpstr>
      <vt:lpstr>实验结果</vt:lpstr>
      <vt:lpstr>实验结果</vt:lpstr>
      <vt:lpstr>实验结果</vt:lpstr>
      <vt:lpstr>下一步工作</vt:lpstr>
      <vt:lpstr>下一步工作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LOS Identification and Mitigation</dc:title>
  <dc:creator>danjie huang</dc:creator>
  <cp:lastModifiedBy>danjie huang</cp:lastModifiedBy>
  <cp:revision>17</cp:revision>
  <dcterms:created xsi:type="dcterms:W3CDTF">2016-08-03T12:58:12Z</dcterms:created>
  <dcterms:modified xsi:type="dcterms:W3CDTF">2016-08-03T14:52:02Z</dcterms:modified>
</cp:coreProperties>
</file>